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  <p:sldId id="266" r:id="rId4"/>
    <p:sldId id="263" r:id="rId5"/>
    <p:sldId id="262" r:id="rId6"/>
    <p:sldId id="257" r:id="rId7"/>
    <p:sldId id="258" r:id="rId8"/>
    <p:sldId id="259" r:id="rId9"/>
    <p:sldId id="260" r:id="rId10"/>
    <p:sldId id="261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84641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64144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34904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51269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33727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948881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151576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84027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3971683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65841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03348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21F053-0CCA-4C4B-AF07-AA6BFF5A08B4}" type="datetimeFigureOut">
              <a:rPr lang="da-DK" smtClean="0"/>
              <a:t>25-06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C5593C-F402-4891-B26B-F52B77F255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2825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60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da-DK" altLang="da-DK" sz="4000" dirty="0" err="1" smtClean="0"/>
              <a:t>Coupling</a:t>
            </a:r>
            <a:r>
              <a:rPr lang="da-DK" altLang="da-DK" sz="4000" dirty="0" smtClean="0"/>
              <a:t> </a:t>
            </a:r>
            <a:r>
              <a:rPr lang="da-DK" altLang="da-DK" sz="4000" dirty="0" err="1" smtClean="0"/>
              <a:t>constants</a:t>
            </a:r>
            <a:r>
              <a:rPr lang="da-DK" altLang="da-DK" sz="4000" dirty="0" smtClean="0"/>
              <a:t/>
            </a:r>
            <a:br>
              <a:rPr lang="da-DK" altLang="da-DK" sz="4000" dirty="0" smtClean="0"/>
            </a:br>
            <a:endParaRPr lang="en-US" altLang="da-DK" sz="4000" dirty="0" smtClean="0"/>
          </a:p>
        </p:txBody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altLang="da-DK" dirty="0" err="1" smtClean="0"/>
              <a:t>Chapter</a:t>
            </a:r>
            <a:r>
              <a:rPr lang="da-DK" altLang="da-DK" dirty="0" smtClean="0"/>
              <a:t> </a:t>
            </a:r>
            <a:r>
              <a:rPr lang="da-DK" altLang="da-DK" dirty="0" smtClean="0"/>
              <a:t>4 </a:t>
            </a:r>
            <a:endParaRPr lang="en-US" altLang="da-DK" dirty="0" smtClean="0"/>
          </a:p>
        </p:txBody>
      </p:sp>
    </p:spTree>
    <p:extLst>
      <p:ext uri="{BB962C8B-B14F-4D97-AF65-F5344CB8AC3E}">
        <p14:creationId xmlns:p14="http://schemas.microsoft.com/office/powerpoint/2010/main" val="259415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90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90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2-chloroethanol</a:t>
            </a:r>
            <a:endParaRPr lang="en-US" altLang="da-DK" smtClean="0"/>
          </a:p>
        </p:txBody>
      </p:sp>
      <p:sp>
        <p:nvSpPr>
          <p:cNvPr id="890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89094" name="Picture 4" descr="p10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2282825"/>
            <a:ext cx="607695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758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01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Non-equivalence</a:t>
            </a:r>
            <a:endParaRPr lang="en-US" altLang="da-DK" smtClean="0"/>
          </a:p>
        </p:txBody>
      </p:sp>
      <p:sp>
        <p:nvSpPr>
          <p:cNvPr id="901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90118" name="Picture 4" descr="p10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1200"/>
            <a:ext cx="7545388" cy="386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473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11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da-DK" altLang="da-DK" sz="4000" smtClean="0"/>
              <a:t>Geminal H-H couplings depending on angle</a:t>
            </a:r>
            <a:endParaRPr lang="en-US" altLang="da-DK" sz="4000" smtClean="0"/>
          </a:p>
        </p:txBody>
      </p:sp>
      <p:graphicFrame>
        <p:nvGraphicFramePr>
          <p:cNvPr id="91141" name="Object 3"/>
          <p:cNvGraphicFramePr>
            <a:graphicFrameLocks noChangeAspect="1"/>
          </p:cNvGraphicFramePr>
          <p:nvPr>
            <p:ph idx="1"/>
          </p:nvPr>
        </p:nvGraphicFramePr>
        <p:xfrm>
          <a:off x="762000" y="2590800"/>
          <a:ext cx="79263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4422648" imgH="1085088" progId="ChemDraw.Document.6.0">
                  <p:embed/>
                </p:oleObj>
              </mc:Choice>
              <mc:Fallback>
                <p:oleObj name="CS ChemDraw Drawing" r:id="rId3" imgW="4422648" imgH="10850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7926388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9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31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31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Two-bond</a:t>
            </a:r>
          </a:p>
        </p:txBody>
      </p:sp>
      <p:sp>
        <p:nvSpPr>
          <p:cNvPr id="931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93190" name="Picture 4" descr="2DNMRcoupex 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0"/>
            <a:ext cx="4973638" cy="604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582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42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Karplus equation</a:t>
            </a:r>
            <a:endParaRPr lang="en-US" altLang="da-DK" smtClean="0"/>
          </a:p>
        </p:txBody>
      </p:sp>
      <p:sp>
        <p:nvSpPr>
          <p:cNvPr id="942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94214" name="Picture 4" descr="p1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32025"/>
            <a:ext cx="754380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40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523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523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da-DK" altLang="da-DK" sz="4000" smtClean="0"/>
              <a:t>Three-bond coupling constants of cyclohexanes</a:t>
            </a:r>
            <a:endParaRPr lang="en-US" altLang="da-DK" sz="4000" smtClean="0"/>
          </a:p>
        </p:txBody>
      </p:sp>
      <p:graphicFrame>
        <p:nvGraphicFramePr>
          <p:cNvPr id="95237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304800" y="1905000"/>
          <a:ext cx="822801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5074920" imgH="1156716" progId="ChemDraw.Document.6.0">
                  <p:embed/>
                </p:oleObj>
              </mc:Choice>
              <mc:Fallback>
                <p:oleObj name="CS ChemDraw Drawing" r:id="rId3" imgW="5074920" imgH="11567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228013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514600" y="3751263"/>
          <a:ext cx="2895600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5" imgW="1905000" imgH="1118616" progId="ChemDraw.Document.6.0">
                  <p:embed/>
                </p:oleObj>
              </mc:Choice>
              <mc:Fallback>
                <p:oleObj name="CS ChemDraw Drawing" r:id="rId5" imgW="1905000" imgH="11186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51263"/>
                        <a:ext cx="2895600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864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62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96262" name="Picture 4" descr="aminoaci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5518150" cy="669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87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72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Rotamers of amino acids</a:t>
            </a:r>
            <a:endParaRPr lang="en-US" altLang="da-DK" smtClean="0"/>
          </a:p>
        </p:txBody>
      </p:sp>
      <p:sp>
        <p:nvSpPr>
          <p:cNvPr id="972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97286" name="Picture 4" descr="prot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2411413"/>
            <a:ext cx="7258050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05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83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983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Rotamers of amino acids</a:t>
            </a:r>
            <a:endParaRPr lang="en-US" altLang="da-DK" smtClean="0"/>
          </a:p>
        </p:txBody>
      </p:sp>
      <p:sp>
        <p:nvSpPr>
          <p:cNvPr id="983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98310" name="Picture 4" descr="prot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7258050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1" name="Text Box 5"/>
          <p:cNvSpPr txBox="1">
            <a:spLocks noChangeArrowheads="1"/>
          </p:cNvSpPr>
          <p:nvPr/>
        </p:nvSpPr>
        <p:spPr bwMode="auto">
          <a:xfrm>
            <a:off x="1812925" y="6208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a-DK" altLang="da-DK" sz="1800"/>
          </a:p>
        </p:txBody>
      </p:sp>
      <p:sp>
        <p:nvSpPr>
          <p:cNvPr id="98312" name="Text Box 6"/>
          <p:cNvSpPr txBox="1">
            <a:spLocks noChangeArrowheads="1"/>
          </p:cNvSpPr>
          <p:nvPr/>
        </p:nvSpPr>
        <p:spPr bwMode="auto">
          <a:xfrm>
            <a:off x="1447800" y="4953000"/>
            <a:ext cx="6292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800"/>
              <a:t>We can get more inmation if we also  measure J(CO,H) a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800"/>
              <a:t>J(C,C) coupling constants</a:t>
            </a:r>
            <a:endParaRPr lang="en-US" altLang="da-DK" sz="1800"/>
          </a:p>
        </p:txBody>
      </p:sp>
    </p:spTree>
    <p:extLst>
      <p:ext uri="{BB962C8B-B14F-4D97-AF65-F5344CB8AC3E}">
        <p14:creationId xmlns:p14="http://schemas.microsoft.com/office/powerpoint/2010/main" val="393030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24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da-DK" altLang="da-DK" sz="4000" smtClean="0"/>
              <a:t>Coupling constants of double bonded systems</a:t>
            </a:r>
            <a:endParaRPr lang="en-US" altLang="da-DK" sz="4000" smtClean="0"/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>
            <p:ph idx="1"/>
          </p:nvPr>
        </p:nvGraphicFramePr>
        <p:xfrm>
          <a:off x="533400" y="2743200"/>
          <a:ext cx="7872413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3" imgW="4011168" imgH="867156" progId="ChemDraw.Document.6.0">
                  <p:embed/>
                </p:oleObj>
              </mc:Choice>
              <mc:Fallback>
                <p:oleObj name="CS ChemDraw Drawing" r:id="rId3" imgW="4011168" imgH="8671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7872413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71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altLang="da-DK" smtClean="0"/>
              <a:t>How to measure the coupling constant?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altLang="da-DK" smtClean="0"/>
          </a:p>
        </p:txBody>
      </p:sp>
    </p:spTree>
    <p:extLst>
      <p:ext uri="{BB962C8B-B14F-4D97-AF65-F5344CB8AC3E}">
        <p14:creationId xmlns:p14="http://schemas.microsoft.com/office/powerpoint/2010/main" val="1942462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34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34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Acrylonitrile</a:t>
            </a:r>
            <a:endParaRPr lang="en-US" altLang="da-DK" smtClean="0"/>
          </a:p>
        </p:txBody>
      </p:sp>
      <p:sp>
        <p:nvSpPr>
          <p:cNvPr id="1034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103430" name="Picture 4" descr="p1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260600"/>
            <a:ext cx="6337300" cy="233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TextBox 1"/>
          <p:cNvSpPr txBox="1">
            <a:spLocks noChangeArrowheads="1"/>
          </p:cNvSpPr>
          <p:nvPr/>
        </p:nvSpPr>
        <p:spPr bwMode="auto">
          <a:xfrm>
            <a:off x="2438400" y="5208588"/>
            <a:ext cx="2024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2400"/>
              <a:t>Couplings?</a:t>
            </a:r>
          </a:p>
        </p:txBody>
      </p:sp>
    </p:spTree>
    <p:extLst>
      <p:ext uri="{BB962C8B-B14F-4D97-AF65-F5344CB8AC3E}">
        <p14:creationId xmlns:p14="http://schemas.microsoft.com/office/powerpoint/2010/main" val="250994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44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z="4000" smtClean="0"/>
              <a:t>Coupling constants in benzene systems</a:t>
            </a:r>
            <a:endParaRPr lang="en-US" altLang="da-DK" sz="4000" smtClean="0"/>
          </a:p>
        </p:txBody>
      </p:sp>
      <p:graphicFrame>
        <p:nvGraphicFramePr>
          <p:cNvPr id="104453" name="Object 3"/>
          <p:cNvGraphicFramePr>
            <a:graphicFrameLocks noChangeAspect="1"/>
          </p:cNvGraphicFramePr>
          <p:nvPr>
            <p:ph idx="1"/>
          </p:nvPr>
        </p:nvGraphicFramePr>
        <p:xfrm>
          <a:off x="2755900" y="1905000"/>
          <a:ext cx="3744913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CS ChemDraw Drawing" r:id="rId3" imgW="1598676" imgH="1722120" progId="ChemDraw.Document.6.0">
                  <p:embed/>
                </p:oleObj>
              </mc:Choice>
              <mc:Fallback>
                <p:oleObj name="CS ChemDraw Drawing" r:id="rId3" imgW="1598676" imgH="1722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905000"/>
                        <a:ext cx="3744913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87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95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Allyllic</a:t>
            </a:r>
          </a:p>
        </p:txBody>
      </p:sp>
      <p:sp>
        <p:nvSpPr>
          <p:cNvPr id="1095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109574" name="Picture 4" descr="2DNMRcoupex 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51025"/>
            <a:ext cx="7467600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037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05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05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sp>
        <p:nvSpPr>
          <p:cNvPr id="11059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110598" name="Picture 4" descr="p1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312738"/>
            <a:ext cx="6881812" cy="598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196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161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16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sp>
        <p:nvSpPr>
          <p:cNvPr id="1116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111622" name="Picture 4" descr="p120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0"/>
            <a:ext cx="6705600" cy="807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857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26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112645" name="Picture 4" descr="p120a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-914400"/>
            <a:ext cx="5229225" cy="68881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501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36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36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Couplings to carbon</a:t>
            </a:r>
          </a:p>
        </p:txBody>
      </p:sp>
      <p:sp>
        <p:nvSpPr>
          <p:cNvPr id="1136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113670" name="Picture 4" descr="2DNMRcoupex 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05000"/>
            <a:ext cx="7239000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489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46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Couplings to 15N</a:t>
            </a:r>
          </a:p>
        </p:txBody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114694" name="Picture 4" descr="2DNMRcoupe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95600"/>
            <a:ext cx="7772400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840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Problems for </a:t>
            </a:r>
            <a:r>
              <a:rPr lang="da-DK" dirty="0" err="1" smtClean="0"/>
              <a:t>tomorrow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3.8</a:t>
            </a:r>
            <a:endParaRPr lang="da-DK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da-DK" altLang="da-DK" smtClean="0"/>
              <a:t>Beijing 2014</a:t>
            </a:r>
            <a:endParaRPr lang="en-GB" alt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da-DK" smtClean="0"/>
              <a:t>Department of Science, Systems and Models</a:t>
            </a:r>
            <a:endParaRPr lang="en-GB" altLang="da-DK"/>
          </a:p>
        </p:txBody>
      </p:sp>
    </p:spTree>
    <p:extLst>
      <p:ext uri="{BB962C8B-B14F-4D97-AF65-F5344CB8AC3E}">
        <p14:creationId xmlns:p14="http://schemas.microsoft.com/office/powerpoint/2010/main" val="764802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altLang="da-DK" smtClean="0"/>
              <a:t>The coupling constants of the groups of protons that split one another must be identical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altLang="da-DK" smtClean="0"/>
          </a:p>
        </p:txBody>
      </p:sp>
      <p:pic>
        <p:nvPicPr>
          <p:cNvPr id="12292" name="Picture 2" descr="C:\Users\poulerik\AppData\Local\Microsoft\Windows\Temporary Internet Files\Content.Outlook\7HAR4340\Appliedspectroscex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8391525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084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da-DK"/>
              <a:t>Tree build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altLang="da-DK"/>
          </a:p>
        </p:txBody>
      </p:sp>
      <p:pic>
        <p:nvPicPr>
          <p:cNvPr id="36868" name="Picture 4" descr="analytchmbcop 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503988" cy="468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1486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da-DK"/>
              <a:t>Styrene epoxid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altLang="da-DK"/>
          </a:p>
        </p:txBody>
      </p:sp>
      <p:pic>
        <p:nvPicPr>
          <p:cNvPr id="34820" name="Picture 4" descr="analytchmbc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6534150" cy="448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687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da-DK"/>
              <a:t>Analysi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altLang="da-DK"/>
          </a:p>
        </p:txBody>
      </p:sp>
      <p:pic>
        <p:nvPicPr>
          <p:cNvPr id="33796" name="Picture 4" descr="analytchmbcop 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7689850" cy="3729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336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Ethyl trans-crotonate</a:t>
            </a:r>
            <a:endParaRPr lang="en-US" altLang="da-DK" smtClean="0"/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32774" name="Picture 4" descr="p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79613"/>
            <a:ext cx="7281863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5" descr="p6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3486150" cy="125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031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70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First and second order</a:t>
            </a:r>
            <a:endParaRPr lang="en-US" altLang="da-DK" smtClean="0"/>
          </a:p>
        </p:txBody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87046" name="Picture 4" descr="p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5" y="1644650"/>
            <a:ext cx="4602163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169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a-DK" altLang="da-DK" sz="1400">
                <a:solidFill>
                  <a:srgbClr val="3333CC"/>
                </a:solidFill>
              </a:rPr>
              <a:t>Beijing 2014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80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da-DK" sz="1400">
                <a:solidFill>
                  <a:srgbClr val="3333CC"/>
                </a:solidFill>
              </a:rPr>
              <a:t>Department of Science, Systems and Models</a:t>
            </a:r>
            <a:endParaRPr lang="en-GB" altLang="da-DK" sz="1400">
              <a:solidFill>
                <a:srgbClr val="3333CC"/>
              </a:solidFill>
            </a:endParaRPr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altLang="da-DK" smtClean="0"/>
              <a:t>1,2-difluoroethene</a:t>
            </a:r>
            <a:endParaRPr lang="en-US" altLang="da-DK" smtClean="0"/>
          </a:p>
        </p:txBody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altLang="da-DK" smtClean="0"/>
          </a:p>
        </p:txBody>
      </p:sp>
      <p:pic>
        <p:nvPicPr>
          <p:cNvPr id="88070" name="Picture 4" descr="p1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828800"/>
            <a:ext cx="5895975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802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310</Words>
  <Application>Microsoft Office PowerPoint</Application>
  <PresentationFormat>On-screen Show (4:3)</PresentationFormat>
  <Paragraphs>75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CS ChemDraw Drawing</vt:lpstr>
      <vt:lpstr>Coupling constants </vt:lpstr>
      <vt:lpstr>How to measure the coupling constant?</vt:lpstr>
      <vt:lpstr>The coupling constants of the groups of protons that split one another must be identical</vt:lpstr>
      <vt:lpstr>Tree building</vt:lpstr>
      <vt:lpstr>Styrene epoxide</vt:lpstr>
      <vt:lpstr>Analysis</vt:lpstr>
      <vt:lpstr>Ethyl trans-crotonate</vt:lpstr>
      <vt:lpstr>First and second order</vt:lpstr>
      <vt:lpstr>1,2-difluoroethene</vt:lpstr>
      <vt:lpstr>2-chloroethanol</vt:lpstr>
      <vt:lpstr>Non-equivalence</vt:lpstr>
      <vt:lpstr>Geminal H-H couplings depending on angle</vt:lpstr>
      <vt:lpstr>Two-bond</vt:lpstr>
      <vt:lpstr>Karplus equation</vt:lpstr>
      <vt:lpstr>Three-bond coupling constants of cyclohexanes</vt:lpstr>
      <vt:lpstr>PowerPoint Presentation</vt:lpstr>
      <vt:lpstr>Rotamers of amino acids</vt:lpstr>
      <vt:lpstr>Rotamers of amino acids</vt:lpstr>
      <vt:lpstr>Coupling constants of double bonded systems</vt:lpstr>
      <vt:lpstr>Acrylonitrile</vt:lpstr>
      <vt:lpstr>Coupling constants in benzene systems</vt:lpstr>
      <vt:lpstr>Allyllic</vt:lpstr>
      <vt:lpstr>PowerPoint Presentation</vt:lpstr>
      <vt:lpstr>PowerPoint Presentation</vt:lpstr>
      <vt:lpstr>PowerPoint Presentation</vt:lpstr>
      <vt:lpstr>Couplings to carbon</vt:lpstr>
      <vt:lpstr>Couplings to 15N</vt:lpstr>
      <vt:lpstr>Problems for tomorrow</vt:lpstr>
    </vt:vector>
  </TitlesOfParts>
  <Company>Roskilde Universit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pling constants </dc:title>
  <dc:creator>Poul Erik Hansen</dc:creator>
  <cp:lastModifiedBy>Poul Erik Hansen</cp:lastModifiedBy>
  <cp:revision>1</cp:revision>
  <dcterms:created xsi:type="dcterms:W3CDTF">2014-06-25T07:22:14Z</dcterms:created>
  <dcterms:modified xsi:type="dcterms:W3CDTF">2014-06-25T07:30:33Z</dcterms:modified>
</cp:coreProperties>
</file>